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3"/>
  </p:notesMasterIdLst>
  <p:sldIdLst>
    <p:sldId id="998" r:id="rId2"/>
    <p:sldId id="966" r:id="rId3"/>
    <p:sldId id="967" r:id="rId4"/>
    <p:sldId id="968" r:id="rId5"/>
    <p:sldId id="969" r:id="rId6"/>
    <p:sldId id="970" r:id="rId7"/>
    <p:sldId id="971" r:id="rId8"/>
    <p:sldId id="972" r:id="rId9"/>
    <p:sldId id="999" r:id="rId10"/>
    <p:sldId id="991" r:id="rId11"/>
    <p:sldId id="992" r:id="rId12"/>
    <p:sldId id="1001" r:id="rId13"/>
    <p:sldId id="974" r:id="rId14"/>
    <p:sldId id="975" r:id="rId15"/>
    <p:sldId id="976" r:id="rId16"/>
    <p:sldId id="977" r:id="rId17"/>
    <p:sldId id="978" r:id="rId18"/>
    <p:sldId id="1002" r:id="rId19"/>
    <p:sldId id="1003" r:id="rId20"/>
    <p:sldId id="1008" r:id="rId21"/>
    <p:sldId id="979" r:id="rId22"/>
    <p:sldId id="980" r:id="rId23"/>
    <p:sldId id="981" r:id="rId24"/>
    <p:sldId id="982" r:id="rId25"/>
    <p:sldId id="983" r:id="rId26"/>
    <p:sldId id="984" r:id="rId27"/>
    <p:sldId id="985" r:id="rId28"/>
    <p:sldId id="986" r:id="rId29"/>
    <p:sldId id="987" r:id="rId30"/>
    <p:sldId id="988" r:id="rId31"/>
    <p:sldId id="993" r:id="rId32"/>
    <p:sldId id="1007" r:id="rId33"/>
    <p:sldId id="1009" r:id="rId34"/>
    <p:sldId id="1010" r:id="rId35"/>
    <p:sldId id="989" r:id="rId36"/>
    <p:sldId id="1004" r:id="rId37"/>
    <p:sldId id="1005" r:id="rId38"/>
    <p:sldId id="1006" r:id="rId39"/>
    <p:sldId id="995" r:id="rId40"/>
    <p:sldId id="996" r:id="rId41"/>
    <p:sldId id="997" r:id="rId42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6600"/>
    <a:srgbClr val="FF0000"/>
    <a:srgbClr val="6600FF"/>
    <a:srgbClr val="0000FF"/>
    <a:srgbClr val="9933FF"/>
    <a:srgbClr val="008000"/>
    <a:srgbClr val="66FF33"/>
    <a:srgbClr val="66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69" autoAdjust="0"/>
    <p:restoredTop sz="94660" autoAdjust="0"/>
  </p:normalViewPr>
  <p:slideViewPr>
    <p:cSldViewPr>
      <p:cViewPr varScale="1">
        <p:scale>
          <a:sx n="67" d="100"/>
          <a:sy n="67" d="100"/>
        </p:scale>
        <p:origin x="804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eneral Categorie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ome Cautionary Notes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583045" y="2271713"/>
            <a:ext cx="9829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6600"/>
                </a:solidFill>
              </a:rPr>
              <a:t>Galaxies are </a:t>
            </a:r>
            <a:r>
              <a:rPr lang="en-US" sz="2000" i="1" u="sng" dirty="0">
                <a:solidFill>
                  <a:srgbClr val="006600"/>
                </a:solidFill>
              </a:rPr>
              <a:t>not</a:t>
            </a:r>
            <a:r>
              <a:rPr lang="en-US" sz="2000" dirty="0">
                <a:solidFill>
                  <a:srgbClr val="006600"/>
                </a:solidFill>
              </a:rPr>
              <a:t> alike</a:t>
            </a:r>
          </a:p>
          <a:p>
            <a:pPr marL="800100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6600"/>
                </a:solidFill>
              </a:rPr>
              <a:t>For every general rule I give, one can find exception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</a:rPr>
              <a:t>Classifying galaxies is difficult</a:t>
            </a:r>
          </a:p>
          <a:p>
            <a:pPr marL="800100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</a:rPr>
              <a:t>They look different in different wavelengths</a:t>
            </a:r>
          </a:p>
          <a:p>
            <a:pPr marL="800100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</a:rPr>
              <a:t>If the galaxy is moving, you have to correct for red-shift</a:t>
            </a:r>
          </a:p>
          <a:p>
            <a:pPr marL="800100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</a:rPr>
              <a:t>Even experts often disagree on the classification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6600FF"/>
                </a:solidFill>
              </a:rPr>
              <a:t>There are different systems for classifying galaxi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6600FF"/>
                </a:solidFill>
              </a:rPr>
              <a:t>The original one, developed by Hubble, is the basis for most other system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I will use the Hubble - De </a:t>
            </a:r>
            <a:r>
              <a:rPr lang="en-US" sz="2000" dirty="0" err="1">
                <a:solidFill>
                  <a:srgbClr val="FF0000"/>
                </a:solidFill>
              </a:rPr>
              <a:t>Vaucouleurs</a:t>
            </a:r>
            <a:r>
              <a:rPr lang="en-US" sz="2000" dirty="0">
                <a:solidFill>
                  <a:srgbClr val="FF0000"/>
                </a:solidFill>
              </a:rPr>
              <a:t> system</a:t>
            </a: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An expansion on the original Hubble system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1545" y="14287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y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87236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40"/>
          <p:cNvGrpSpPr>
            <a:grpSpLocks/>
          </p:cNvGrpSpPr>
          <p:nvPr/>
        </p:nvGrpSpPr>
        <p:grpSpPr bwMode="auto">
          <a:xfrm>
            <a:off x="3730625" y="838200"/>
            <a:ext cx="5870575" cy="5867400"/>
            <a:chOff x="5102352" y="838200"/>
            <a:chExt cx="5870448" cy="5867400"/>
          </a:xfrm>
        </p:grpSpPr>
        <p:sp>
          <p:nvSpPr>
            <p:cNvPr id="23" name="Oval 2"/>
            <p:cNvSpPr>
              <a:spLocks noChangeArrowheads="1"/>
            </p:cNvSpPr>
            <p:nvPr/>
          </p:nvSpPr>
          <p:spPr bwMode="auto">
            <a:xfrm>
              <a:off x="5102352" y="838200"/>
              <a:ext cx="5870448" cy="586740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3980" name="Oval 3"/>
            <p:cNvSpPr>
              <a:spLocks noChangeArrowheads="1"/>
            </p:cNvSpPr>
            <p:nvPr/>
          </p:nvSpPr>
          <p:spPr bwMode="auto">
            <a:xfrm>
              <a:off x="5933076" y="3207727"/>
              <a:ext cx="4264382" cy="959094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475E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1" name="Arc 4"/>
            <p:cNvSpPr>
              <a:spLocks/>
            </p:cNvSpPr>
            <p:nvPr/>
          </p:nvSpPr>
          <p:spPr bwMode="auto">
            <a:xfrm flipH="1" flipV="1">
              <a:off x="7705283" y="3505199"/>
              <a:ext cx="664579" cy="207930"/>
            </a:xfrm>
            <a:custGeom>
              <a:avLst/>
              <a:gdLst>
                <a:gd name="T0" fmla="*/ 2147483646 w 43200"/>
                <a:gd name="T1" fmla="*/ 0 h 26419"/>
                <a:gd name="T2" fmla="*/ 2147483646 w 43200"/>
                <a:gd name="T3" fmla="*/ 2147483646 h 26419"/>
                <a:gd name="T4" fmla="*/ 2147483646 w 43200"/>
                <a:gd name="T5" fmla="*/ 2147483646 h 2641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419"/>
                <a:gd name="T11" fmla="*/ 43200 w 43200"/>
                <a:gd name="T12" fmla="*/ 26419 h 264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419" fill="none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</a:path>
                <a:path w="43200" h="26419" stroke="0" extrusionOk="0">
                  <a:moveTo>
                    <a:pt x="42655" y="0"/>
                  </a:moveTo>
                  <a:cubicBezTo>
                    <a:pt x="43017" y="1580"/>
                    <a:pt x="43200" y="3197"/>
                    <a:pt x="43200" y="4819"/>
                  </a:cubicBezTo>
                  <a:cubicBezTo>
                    <a:pt x="43200" y="16748"/>
                    <a:pt x="33529" y="26419"/>
                    <a:pt x="21600" y="26419"/>
                  </a:cubicBezTo>
                  <a:cubicBezTo>
                    <a:pt x="9670" y="26419"/>
                    <a:pt x="0" y="16748"/>
                    <a:pt x="0" y="4819"/>
                  </a:cubicBezTo>
                  <a:cubicBezTo>
                    <a:pt x="-1" y="3392"/>
                    <a:pt x="141" y="1969"/>
                    <a:pt x="421" y="570"/>
                  </a:cubicBezTo>
                  <a:lnTo>
                    <a:pt x="21600" y="4819"/>
                  </a:lnTo>
                  <a:lnTo>
                    <a:pt x="42655" y="0"/>
                  </a:lnTo>
                  <a:close/>
                </a:path>
              </a:pathLst>
            </a:custGeom>
            <a:gradFill rotWithShape="0">
              <a:gsLst>
                <a:gs pos="0">
                  <a:srgbClr val="FF66CC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2" name="Arc 5"/>
            <p:cNvSpPr>
              <a:spLocks/>
            </p:cNvSpPr>
            <p:nvPr/>
          </p:nvSpPr>
          <p:spPr bwMode="auto">
            <a:xfrm flipH="1">
              <a:off x="7705286" y="3659065"/>
              <a:ext cx="664579" cy="112835"/>
            </a:xfrm>
            <a:custGeom>
              <a:avLst/>
              <a:gdLst>
                <a:gd name="T0" fmla="*/ 2147483646 w 43200"/>
                <a:gd name="T1" fmla="*/ 2147483646 h 22570"/>
                <a:gd name="T2" fmla="*/ 2147483646 w 43200"/>
                <a:gd name="T3" fmla="*/ 0 h 22570"/>
                <a:gd name="T4" fmla="*/ 2147483646 w 43200"/>
                <a:gd name="T5" fmla="*/ 2147483646 h 2257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70"/>
                <a:gd name="T11" fmla="*/ 43200 w 43200"/>
                <a:gd name="T12" fmla="*/ 22570 h 22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70" fill="none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</a:path>
                <a:path w="43200" h="22570" stroke="0" extrusionOk="0">
                  <a:moveTo>
                    <a:pt x="43192" y="420"/>
                  </a:moveTo>
                  <a:cubicBezTo>
                    <a:pt x="43197" y="603"/>
                    <a:pt x="43200" y="786"/>
                    <a:pt x="43200" y="970"/>
                  </a:cubicBezTo>
                  <a:cubicBezTo>
                    <a:pt x="43200" y="12899"/>
                    <a:pt x="33529" y="22570"/>
                    <a:pt x="21600" y="22570"/>
                  </a:cubicBezTo>
                  <a:cubicBezTo>
                    <a:pt x="9670" y="22570"/>
                    <a:pt x="0" y="12899"/>
                    <a:pt x="0" y="970"/>
                  </a:cubicBezTo>
                  <a:cubicBezTo>
                    <a:pt x="-1" y="646"/>
                    <a:pt x="7" y="323"/>
                    <a:pt x="21" y="-1"/>
                  </a:cubicBezTo>
                  <a:lnTo>
                    <a:pt x="21600" y="970"/>
                  </a:lnTo>
                  <a:lnTo>
                    <a:pt x="43192" y="42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66CC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3" name="AutoShape 6"/>
            <p:cNvSpPr>
              <a:spLocks noChangeArrowheads="1"/>
            </p:cNvSpPr>
            <p:nvPr/>
          </p:nvSpPr>
          <p:spPr bwMode="auto">
            <a:xfrm>
              <a:off x="7926813" y="3546231"/>
              <a:ext cx="221526" cy="225669"/>
            </a:xfrm>
            <a:prstGeom prst="star4">
              <a:avLst>
                <a:gd name="adj" fmla="val 12500"/>
              </a:avLst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4" name="Oval 8"/>
            <p:cNvSpPr>
              <a:spLocks noChangeArrowheads="1"/>
            </p:cNvSpPr>
            <p:nvPr/>
          </p:nvSpPr>
          <p:spPr bwMode="auto">
            <a:xfrm>
              <a:off x="8825455" y="28025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5" name="Oval 9"/>
            <p:cNvSpPr>
              <a:spLocks noChangeArrowheads="1"/>
            </p:cNvSpPr>
            <p:nvPr/>
          </p:nvSpPr>
          <p:spPr bwMode="auto">
            <a:xfrm>
              <a:off x="6985326" y="24743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6" name="Oval 10"/>
            <p:cNvSpPr>
              <a:spLocks noChangeArrowheads="1"/>
            </p:cNvSpPr>
            <p:nvPr/>
          </p:nvSpPr>
          <p:spPr bwMode="auto">
            <a:xfrm>
              <a:off x="6209984" y="2869223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7" name="Oval 11"/>
            <p:cNvSpPr>
              <a:spLocks noChangeArrowheads="1"/>
            </p:cNvSpPr>
            <p:nvPr/>
          </p:nvSpPr>
          <p:spPr bwMode="auto">
            <a:xfrm>
              <a:off x="7649905" y="230505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8" name="Oval 12"/>
            <p:cNvSpPr>
              <a:spLocks noChangeArrowheads="1"/>
            </p:cNvSpPr>
            <p:nvPr/>
          </p:nvSpPr>
          <p:spPr bwMode="auto">
            <a:xfrm>
              <a:off x="6209984" y="461816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89" name="Oval 13"/>
            <p:cNvSpPr>
              <a:spLocks noChangeArrowheads="1"/>
            </p:cNvSpPr>
            <p:nvPr/>
          </p:nvSpPr>
          <p:spPr bwMode="auto">
            <a:xfrm>
              <a:off x="7871431" y="54080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90" name="Oval 14"/>
            <p:cNvSpPr>
              <a:spLocks noChangeArrowheads="1"/>
            </p:cNvSpPr>
            <p:nvPr/>
          </p:nvSpPr>
          <p:spPr bwMode="auto">
            <a:xfrm>
              <a:off x="8923681" y="4505325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91" name="Oval 15"/>
            <p:cNvSpPr>
              <a:spLocks noChangeArrowheads="1"/>
            </p:cNvSpPr>
            <p:nvPr/>
          </p:nvSpPr>
          <p:spPr bwMode="auto">
            <a:xfrm>
              <a:off x="10031313" y="185371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92" name="Oval 8"/>
            <p:cNvSpPr>
              <a:spLocks noChangeArrowheads="1"/>
            </p:cNvSpPr>
            <p:nvPr/>
          </p:nvSpPr>
          <p:spPr bwMode="auto">
            <a:xfrm>
              <a:off x="8977855" y="55457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993" name="Oval 8"/>
            <p:cNvSpPr>
              <a:spLocks noChangeArrowheads="1"/>
            </p:cNvSpPr>
            <p:nvPr/>
          </p:nvSpPr>
          <p:spPr bwMode="auto">
            <a:xfrm>
              <a:off x="9968455" y="480060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piral Galaxy Structure</a:t>
            </a:r>
          </a:p>
        </p:txBody>
      </p: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8915400" y="1066800"/>
            <a:ext cx="209725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00FFFF"/>
                </a:solidFill>
              </a:rPr>
              <a:t>The disk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FF99CC"/>
                </a:solidFill>
              </a:rPr>
              <a:t>The bulge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99FF66"/>
                </a:solidFill>
              </a:rPr>
              <a:t>The nucleu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The halo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Globular clusters</a:t>
            </a:r>
          </a:p>
        </p:txBody>
      </p:sp>
      <p:cxnSp>
        <p:nvCxnSpPr>
          <p:cNvPr id="83973" name="Straight Arrow Connector 43"/>
          <p:cNvCxnSpPr>
            <a:cxnSpLocks noChangeShapeType="1"/>
          </p:cNvCxnSpPr>
          <p:nvPr/>
        </p:nvCxnSpPr>
        <p:spPr bwMode="auto">
          <a:xfrm flipH="1">
            <a:off x="6019800" y="1329836"/>
            <a:ext cx="2946085" cy="1946764"/>
          </a:xfrm>
          <a:prstGeom prst="straightConnector1">
            <a:avLst/>
          </a:prstGeom>
          <a:noFill/>
          <a:ln w="28575" algn="ctr">
            <a:solidFill>
              <a:srgbClr val="00FF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74" name="Straight Arrow Connector 45"/>
          <p:cNvCxnSpPr>
            <a:cxnSpLocks noChangeShapeType="1"/>
          </p:cNvCxnSpPr>
          <p:nvPr/>
        </p:nvCxnSpPr>
        <p:spPr bwMode="auto">
          <a:xfrm flipH="1">
            <a:off x="6553200" y="1695084"/>
            <a:ext cx="2488885" cy="1810116"/>
          </a:xfrm>
          <a:prstGeom prst="straightConnector1">
            <a:avLst/>
          </a:prstGeom>
          <a:noFill/>
          <a:ln w="28575" algn="ctr">
            <a:solidFill>
              <a:srgbClr val="FF99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75" name="Straight Arrow Connector 48"/>
          <p:cNvCxnSpPr>
            <a:cxnSpLocks noChangeShapeType="1"/>
          </p:cNvCxnSpPr>
          <p:nvPr/>
        </p:nvCxnSpPr>
        <p:spPr bwMode="auto">
          <a:xfrm flipH="1">
            <a:off x="6781800" y="2063995"/>
            <a:ext cx="2260285" cy="1517405"/>
          </a:xfrm>
          <a:prstGeom prst="straightConnector1">
            <a:avLst/>
          </a:prstGeom>
          <a:noFill/>
          <a:ln w="28575" algn="ctr">
            <a:solidFill>
              <a:srgbClr val="99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76" name="Straight Arrow Connector 50"/>
          <p:cNvCxnSpPr>
            <a:cxnSpLocks noChangeShapeType="1"/>
          </p:cNvCxnSpPr>
          <p:nvPr/>
        </p:nvCxnSpPr>
        <p:spPr bwMode="auto">
          <a:xfrm flipH="1" flipV="1">
            <a:off x="7162800" y="1676400"/>
            <a:ext cx="1879285" cy="682137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77" name="Straight Arrow Connector 53"/>
          <p:cNvCxnSpPr>
            <a:cxnSpLocks noChangeShapeType="1"/>
          </p:cNvCxnSpPr>
          <p:nvPr/>
        </p:nvCxnSpPr>
        <p:spPr bwMode="auto">
          <a:xfrm flipH="1">
            <a:off x="7696200" y="2802548"/>
            <a:ext cx="1717873" cy="93052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78" name="Straight Arrow Connector 55"/>
          <p:cNvCxnSpPr>
            <a:cxnSpLocks noChangeShapeType="1"/>
          </p:cNvCxnSpPr>
          <p:nvPr/>
        </p:nvCxnSpPr>
        <p:spPr bwMode="auto">
          <a:xfrm flipH="1">
            <a:off x="8739188" y="3023211"/>
            <a:ext cx="742073" cy="1802789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93500" y="876300"/>
            <a:ext cx="450477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C000"/>
                </a:solidFill>
              </a:rPr>
              <a:t>Overall, very similar to Milky W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Disk contain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Ga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Dust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Young and old star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Open cluster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Stars in the disk orbit in approximately circular orbit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FF"/>
                </a:solidFill>
              </a:rPr>
              <a:t>The bulge contains older star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FF"/>
                </a:solidFill>
              </a:rPr>
              <a:t>Orbits much more rando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bg1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The halo contains oldest stars</a:t>
            </a:r>
            <a:br>
              <a:rPr lang="en-US" altLang="en-US" sz="2000" dirty="0">
                <a:solidFill>
                  <a:schemeClr val="bg1"/>
                </a:solidFill>
              </a:rPr>
            </a:br>
            <a:r>
              <a:rPr lang="en-US" altLang="en-US" sz="2000" dirty="0">
                <a:solidFill>
                  <a:schemeClr val="bg1"/>
                </a:solidFill>
              </a:rPr>
              <a:t>and globular cluster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Orbits completely rando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33"/>
                </a:solidFill>
              </a:rPr>
              <a:t>Most (all?) galaxies seem to have black holes in their centers</a:t>
            </a:r>
          </a:p>
        </p:txBody>
      </p:sp>
    </p:spTree>
    <p:extLst>
      <p:ext uri="{BB962C8B-B14F-4D97-AF65-F5344CB8AC3E}">
        <p14:creationId xmlns:p14="http://schemas.microsoft.com/office/powerpoint/2010/main" val="428594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9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507682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/>
              <a:t>Dark Matter in Spiral Galaxie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0" y="1070151"/>
            <a:ext cx="54864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FFFF"/>
                </a:solidFill>
              </a:rPr>
              <a:t>Spirals Rotat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CC"/>
                </a:solidFill>
              </a:rPr>
              <a:t>Rotation measured by Doppler shif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Mass, again, not concentrated in the cen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85% of mass is dark matter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 rot="10800000" flipH="1">
            <a:off x="1752600" y="4876800"/>
            <a:ext cx="609600" cy="533400"/>
            <a:chOff x="960" y="1680"/>
            <a:chExt cx="384" cy="336"/>
          </a:xfrm>
        </p:grpSpPr>
        <p:sp>
          <p:nvSpPr>
            <p:cNvPr id="85005" name="Arc 12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T0" fmla="*/ 0 w 21600"/>
                <a:gd name="T1" fmla="*/ 0 h 20587"/>
                <a:gd name="T2" fmla="*/ 0 w 21600"/>
                <a:gd name="T3" fmla="*/ 0 h 20587"/>
                <a:gd name="T4" fmla="*/ 0 w 21600"/>
                <a:gd name="T5" fmla="*/ 0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lnTo>
                    <a:pt x="19223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06" name="Oval 13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85007" name="Oval 14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85008" name="Line 15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9" name="Line 16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Line 12"/>
          <p:cNvSpPr>
            <a:spLocks noChangeShapeType="1"/>
          </p:cNvSpPr>
          <p:nvPr/>
        </p:nvSpPr>
        <p:spPr bwMode="auto">
          <a:xfrm flipH="1">
            <a:off x="2576513" y="3962400"/>
            <a:ext cx="6553200" cy="1143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H="1" flipV="1">
            <a:off x="2576513" y="5257800"/>
            <a:ext cx="6096000" cy="990600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52400" y="6096000"/>
            <a:ext cx="617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Flat rotation curves </a:t>
            </a:r>
            <a:r>
              <a:rPr lang="en-US" altLang="en-US" sz="2000" dirty="0">
                <a:solidFill>
                  <a:schemeClr val="bg1"/>
                </a:solidFill>
                <a:sym typeface="Wingdings" panose="05000000000000000000" pitchFamily="2" charset="2"/>
              </a:rPr>
              <a:t> dark matter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848600" y="3657600"/>
            <a:ext cx="2514600" cy="2895600"/>
            <a:chOff x="7848600" y="3657600"/>
            <a:chExt cx="2514600" cy="2895599"/>
          </a:xfrm>
        </p:grpSpPr>
        <p:sp>
          <p:nvSpPr>
            <p:cNvPr id="85002" name="Oval 22"/>
            <p:cNvSpPr>
              <a:spLocks noChangeArrowheads="1"/>
            </p:cNvSpPr>
            <p:nvPr/>
          </p:nvSpPr>
          <p:spPr bwMode="auto">
            <a:xfrm>
              <a:off x="8686800" y="4572000"/>
              <a:ext cx="914400" cy="914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5003" name="Freeform 24"/>
            <p:cNvSpPr>
              <a:spLocks/>
            </p:cNvSpPr>
            <p:nvPr/>
          </p:nvSpPr>
          <p:spPr bwMode="auto">
            <a:xfrm>
              <a:off x="7848600" y="3657600"/>
              <a:ext cx="2167082" cy="1686215"/>
            </a:xfrm>
            <a:custGeom>
              <a:avLst/>
              <a:gdLst>
                <a:gd name="T0" fmla="*/ 1635990 w 2167082"/>
                <a:gd name="T1" fmla="*/ 1416051 h 1686215"/>
                <a:gd name="T2" fmla="*/ 1511300 w 2167082"/>
                <a:gd name="T3" fmla="*/ 381000 h 1686215"/>
                <a:gd name="T4" fmla="*/ 825500 w 2167082"/>
                <a:gd name="T5" fmla="*/ 228600 h 1686215"/>
                <a:gd name="T6" fmla="*/ 63500 w 2167082"/>
                <a:gd name="T7" fmla="*/ 457200 h 1686215"/>
                <a:gd name="T8" fmla="*/ 1206500 w 2167082"/>
                <a:gd name="T9" fmla="*/ 38100 h 1686215"/>
                <a:gd name="T10" fmla="*/ 1892300 w 2167082"/>
                <a:gd name="T11" fmla="*/ 228600 h 1686215"/>
                <a:gd name="T12" fmla="*/ 2120900 w 2167082"/>
                <a:gd name="T13" fmla="*/ 838200 h 1686215"/>
                <a:gd name="T14" fmla="*/ 1615208 w 2167082"/>
                <a:gd name="T15" fmla="*/ 1686215 h 16862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67082"/>
                <a:gd name="T25" fmla="*/ 0 h 1686215"/>
                <a:gd name="T26" fmla="*/ 2167082 w 2167082"/>
                <a:gd name="T27" fmla="*/ 1686215 h 16862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7082" h="1686215">
                  <a:moveTo>
                    <a:pt x="1635990" y="1416051"/>
                  </a:moveTo>
                  <a:cubicBezTo>
                    <a:pt x="1716519" y="1237674"/>
                    <a:pt x="1773382" y="540808"/>
                    <a:pt x="1511300" y="381000"/>
                  </a:cubicBezTo>
                  <a:cubicBezTo>
                    <a:pt x="1371600" y="205605"/>
                    <a:pt x="1066800" y="215900"/>
                    <a:pt x="825500" y="228600"/>
                  </a:cubicBezTo>
                  <a:cubicBezTo>
                    <a:pt x="584200" y="241300"/>
                    <a:pt x="0" y="488950"/>
                    <a:pt x="63500" y="457200"/>
                  </a:cubicBezTo>
                  <a:cubicBezTo>
                    <a:pt x="127000" y="425450"/>
                    <a:pt x="901700" y="76200"/>
                    <a:pt x="1206500" y="38100"/>
                  </a:cubicBezTo>
                  <a:cubicBezTo>
                    <a:pt x="1511300" y="0"/>
                    <a:pt x="1739900" y="95250"/>
                    <a:pt x="1892300" y="228600"/>
                  </a:cubicBezTo>
                  <a:cubicBezTo>
                    <a:pt x="2044700" y="361950"/>
                    <a:pt x="2167082" y="595264"/>
                    <a:pt x="2120900" y="838200"/>
                  </a:cubicBezTo>
                  <a:cubicBezTo>
                    <a:pt x="2074718" y="1081136"/>
                    <a:pt x="1750290" y="1683617"/>
                    <a:pt x="1615208" y="1686215"/>
                  </a:cubicBezTo>
                </a:path>
              </a:pathLst>
            </a:custGeom>
            <a:gradFill rotWithShape="0">
              <a:gsLst>
                <a:gs pos="0">
                  <a:srgbClr val="FFC000"/>
                </a:gs>
                <a:gs pos="100000">
                  <a:srgbClr val="FFFF00"/>
                </a:gs>
              </a:gsLst>
              <a:lin ang="54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4" name="Freeform 25"/>
            <p:cNvSpPr>
              <a:spLocks/>
            </p:cNvSpPr>
            <p:nvPr/>
          </p:nvSpPr>
          <p:spPr bwMode="auto">
            <a:xfrm rot="10800000">
              <a:off x="8196118" y="4866984"/>
              <a:ext cx="2167082" cy="1686215"/>
            </a:xfrm>
            <a:custGeom>
              <a:avLst/>
              <a:gdLst>
                <a:gd name="T0" fmla="*/ 1635990 w 2167082"/>
                <a:gd name="T1" fmla="*/ 1416051 h 1686215"/>
                <a:gd name="T2" fmla="*/ 1511300 w 2167082"/>
                <a:gd name="T3" fmla="*/ 381000 h 1686215"/>
                <a:gd name="T4" fmla="*/ 825500 w 2167082"/>
                <a:gd name="T5" fmla="*/ 228600 h 1686215"/>
                <a:gd name="T6" fmla="*/ 63500 w 2167082"/>
                <a:gd name="T7" fmla="*/ 457200 h 1686215"/>
                <a:gd name="T8" fmla="*/ 1206500 w 2167082"/>
                <a:gd name="T9" fmla="*/ 38100 h 1686215"/>
                <a:gd name="T10" fmla="*/ 1892300 w 2167082"/>
                <a:gd name="T11" fmla="*/ 228600 h 1686215"/>
                <a:gd name="T12" fmla="*/ 2120900 w 2167082"/>
                <a:gd name="T13" fmla="*/ 838200 h 1686215"/>
                <a:gd name="T14" fmla="*/ 1615208 w 2167082"/>
                <a:gd name="T15" fmla="*/ 1686215 h 16862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67082"/>
                <a:gd name="T25" fmla="*/ 0 h 1686215"/>
                <a:gd name="T26" fmla="*/ 2167082 w 2167082"/>
                <a:gd name="T27" fmla="*/ 1686215 h 16862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7082" h="1686215">
                  <a:moveTo>
                    <a:pt x="1635990" y="1416051"/>
                  </a:moveTo>
                  <a:cubicBezTo>
                    <a:pt x="1716519" y="1237674"/>
                    <a:pt x="1773382" y="540808"/>
                    <a:pt x="1511300" y="381000"/>
                  </a:cubicBezTo>
                  <a:cubicBezTo>
                    <a:pt x="1371600" y="205605"/>
                    <a:pt x="1066800" y="215900"/>
                    <a:pt x="825500" y="228600"/>
                  </a:cubicBezTo>
                  <a:cubicBezTo>
                    <a:pt x="584200" y="241300"/>
                    <a:pt x="0" y="488950"/>
                    <a:pt x="63500" y="457200"/>
                  </a:cubicBezTo>
                  <a:cubicBezTo>
                    <a:pt x="127000" y="425450"/>
                    <a:pt x="901700" y="76200"/>
                    <a:pt x="1206500" y="38100"/>
                  </a:cubicBezTo>
                  <a:cubicBezTo>
                    <a:pt x="1511300" y="0"/>
                    <a:pt x="1739900" y="95250"/>
                    <a:pt x="1892300" y="228600"/>
                  </a:cubicBezTo>
                  <a:cubicBezTo>
                    <a:pt x="2044700" y="361950"/>
                    <a:pt x="2167082" y="595264"/>
                    <a:pt x="2120900" y="838200"/>
                  </a:cubicBezTo>
                  <a:cubicBezTo>
                    <a:pt x="2074718" y="1081136"/>
                    <a:pt x="1750290" y="1683617"/>
                    <a:pt x="1615208" y="1686215"/>
                  </a:cubicBezTo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C000"/>
                </a:gs>
              </a:gsLst>
              <a:lin ang="5400000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801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  <p:bldP spid="3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/>
              <a:t>General Description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4800" y="1571685"/>
            <a:ext cx="97536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Denoted SB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C0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</a:rPr>
              <a:t>It is now believed that most spiral galaxies have at least some ba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Pinwheel-lik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, spiral arm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piral arms, etc., signs of rotatio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Bulge is straight - barr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Young and old stars, gas, dus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80% of large galaxies are spirals or barred spiral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ub-classified by amount of arms, and how tight or loose they ar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B0 - no distinguishable spiral arm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 err="1">
                <a:solidFill>
                  <a:srgbClr val="FF0000"/>
                </a:solidFill>
              </a:rPr>
              <a:t>SBa</a:t>
            </a:r>
            <a:r>
              <a:rPr lang="en-US" altLang="en-US" sz="2000" dirty="0">
                <a:solidFill>
                  <a:srgbClr val="FF0000"/>
                </a:solidFill>
              </a:rPr>
              <a:t>, </a:t>
            </a:r>
            <a:r>
              <a:rPr lang="en-US" altLang="en-US" sz="2000" dirty="0" err="1">
                <a:solidFill>
                  <a:srgbClr val="FF0000"/>
                </a:solidFill>
              </a:rPr>
              <a:t>SBb</a:t>
            </a:r>
            <a:r>
              <a:rPr lang="en-US" altLang="en-US" sz="2000" dirty="0">
                <a:solidFill>
                  <a:srgbClr val="FF0000"/>
                </a:solidFill>
              </a:rPr>
              <a:t>, </a:t>
            </a:r>
            <a:r>
              <a:rPr lang="en-US" altLang="en-US" sz="2000" dirty="0" err="1">
                <a:solidFill>
                  <a:srgbClr val="FF0000"/>
                </a:solidFill>
              </a:rPr>
              <a:t>SBc</a:t>
            </a:r>
            <a:r>
              <a:rPr lang="en-US" altLang="en-US" sz="2000" dirty="0">
                <a:solidFill>
                  <a:srgbClr val="FF0000"/>
                </a:solidFill>
              </a:rPr>
              <a:t>, </a:t>
            </a:r>
            <a:r>
              <a:rPr lang="en-US" altLang="en-US" sz="2000" dirty="0" err="1">
                <a:solidFill>
                  <a:srgbClr val="FF0000"/>
                </a:solidFill>
              </a:rPr>
              <a:t>SBd</a:t>
            </a:r>
            <a:r>
              <a:rPr lang="en-US" altLang="en-US" sz="2000" dirty="0">
                <a:solidFill>
                  <a:srgbClr val="FF0000"/>
                </a:solidFill>
              </a:rPr>
              <a:t> - more spiral arms, and loos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 err="1">
                <a:solidFill>
                  <a:srgbClr val="FF0000"/>
                </a:solidFill>
              </a:rPr>
              <a:t>SBm</a:t>
            </a:r>
            <a:r>
              <a:rPr lang="en-US" altLang="en-US" sz="2000" dirty="0">
                <a:solidFill>
                  <a:srgbClr val="FF0000"/>
                </a:solidFill>
              </a:rPr>
              <a:t> – no bulge, typically one distorted spiral arm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Barred Spiral Galaxies</a:t>
            </a:r>
          </a:p>
        </p:txBody>
      </p:sp>
    </p:spTree>
    <p:extLst>
      <p:ext uri="{BB962C8B-B14F-4D97-AF65-F5344CB8AC3E}">
        <p14:creationId xmlns:p14="http://schemas.microsoft.com/office/powerpoint/2010/main" val="215663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62000"/>
            <a:ext cx="6096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SB0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44958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Also called lenticular galax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No Spiral arms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7834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7" descr="m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771525"/>
            <a:ext cx="4295775" cy="60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SBa</a:t>
            </a:r>
          </a:p>
        </p:txBody>
      </p:sp>
      <p:pic>
        <p:nvPicPr>
          <p:cNvPr id="67588" name="Picture 6" descr="m9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421" y="4114800"/>
            <a:ext cx="45720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 Box 3"/>
          <p:cNvSpPr txBox="1">
            <a:spLocks noChangeArrowheads="1"/>
          </p:cNvSpPr>
          <p:nvPr/>
        </p:nvSpPr>
        <p:spPr bwMode="auto">
          <a:xfrm>
            <a:off x="922421" y="1468399"/>
            <a:ext cx="4191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entral barred bul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66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ight spiral arms</a:t>
            </a:r>
          </a:p>
        </p:txBody>
      </p:sp>
    </p:spTree>
    <p:extLst>
      <p:ext uri="{BB962C8B-B14F-4D97-AF65-F5344CB8AC3E}">
        <p14:creationId xmlns:p14="http://schemas.microsoft.com/office/powerpoint/2010/main" val="292596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SBb</a:t>
            </a:r>
          </a:p>
        </p:txBody>
      </p:sp>
      <p:pic>
        <p:nvPicPr>
          <p:cNvPr id="68611" name="Picture 8" descr="m8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5" r="12965"/>
          <a:stretch>
            <a:fillRect/>
          </a:stretch>
        </p:blipFill>
        <p:spPr bwMode="auto">
          <a:xfrm>
            <a:off x="5105400" y="1066800"/>
            <a:ext cx="5227638" cy="551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4191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entral Ba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66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piral arm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This is approximately galaxy type of the Milky Way</a:t>
            </a:r>
          </a:p>
        </p:txBody>
      </p:sp>
    </p:spTree>
    <p:extLst>
      <p:ext uri="{BB962C8B-B14F-4D97-AF65-F5344CB8AC3E}">
        <p14:creationId xmlns:p14="http://schemas.microsoft.com/office/powerpoint/2010/main" val="247230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SBc</a:t>
            </a:r>
          </a:p>
        </p:txBody>
      </p:sp>
      <p:pic>
        <p:nvPicPr>
          <p:cNvPr id="69635" name="Picture 7" descr="ngc24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40640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2133600"/>
            <a:ext cx="4811712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1752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entral Ba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Looser spiral arms</a:t>
            </a:r>
          </a:p>
        </p:txBody>
      </p:sp>
    </p:spTree>
    <p:extLst>
      <p:ext uri="{BB962C8B-B14F-4D97-AF65-F5344CB8AC3E}">
        <p14:creationId xmlns:p14="http://schemas.microsoft.com/office/powerpoint/2010/main" val="74615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762000"/>
            <a:ext cx="89217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0788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bg1"/>
                </a:solidFill>
              </a:rPr>
              <a:t>SBd</a:t>
            </a:r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-21222" y="1143000"/>
            <a:ext cx="21336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entral Ba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Very loose spiral arm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Often the arms are partially disconnected</a:t>
            </a:r>
          </a:p>
        </p:txBody>
      </p:sp>
    </p:spTree>
    <p:extLst>
      <p:ext uri="{BB962C8B-B14F-4D97-AF65-F5344CB8AC3E}">
        <p14:creationId xmlns:p14="http://schemas.microsoft.com/office/powerpoint/2010/main" val="246098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SBm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18" y="3726440"/>
            <a:ext cx="5567218" cy="31315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223" y="1623291"/>
            <a:ext cx="5055577" cy="5257800"/>
          </a:xfrm>
          <a:prstGeom prst="rect">
            <a:avLst/>
          </a:prstGeom>
        </p:spPr>
      </p:pic>
      <p:sp>
        <p:nvSpPr>
          <p:cNvPr id="64517" name="Text Box 3"/>
          <p:cNvSpPr txBox="1">
            <a:spLocks noChangeArrowheads="1"/>
          </p:cNvSpPr>
          <p:nvPr/>
        </p:nvSpPr>
        <p:spPr bwMode="auto">
          <a:xfrm>
            <a:off x="24912" y="832572"/>
            <a:ext cx="584248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lassified by Hubble as irregular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y have just a bulge and typically one spiral arm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Coming off of a bar-shaped central regio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Probably a barred spiral galaxy disturbed by collision with a larger galaxy</a:t>
            </a:r>
          </a:p>
        </p:txBody>
      </p:sp>
    </p:spTree>
    <p:extLst>
      <p:ext uri="{BB962C8B-B14F-4D97-AF65-F5344CB8AC3E}">
        <p14:creationId xmlns:p14="http://schemas.microsoft.com/office/powerpoint/2010/main" val="76015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Intermediates</a:t>
            </a:r>
          </a:p>
        </p:txBody>
      </p:sp>
      <p:sp>
        <p:nvSpPr>
          <p:cNvPr id="6451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99822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 amount of barring and the amount of spiral arms are continuous variabl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s we have gotten better at classifying, it becomes useful to have categories between thes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etween the spirals (SA) and the barred spirals (SB) are the intermediate spiral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enoted SAB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Between each of the categories a through d, there are intermediat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Denoted by using both letters, like </a:t>
            </a:r>
            <a:r>
              <a:rPr lang="en-US" altLang="en-US" sz="2000" dirty="0" err="1">
                <a:solidFill>
                  <a:srgbClr val="6600FF"/>
                </a:solidFill>
              </a:rPr>
              <a:t>bc</a:t>
            </a: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For example, a </a:t>
            </a:r>
            <a:r>
              <a:rPr lang="en-US" altLang="en-US" sz="2000" dirty="0" err="1">
                <a:solidFill>
                  <a:srgbClr val="FF0000"/>
                </a:solidFill>
              </a:rPr>
              <a:t>SABcd</a:t>
            </a:r>
            <a:r>
              <a:rPr lang="en-US" altLang="en-US" sz="2000" dirty="0">
                <a:solidFill>
                  <a:srgbClr val="FF0000"/>
                </a:solidFill>
              </a:rPr>
              <a:t> galaxy would hav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ome barring, but not as much as an SB galaxy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ooser arms than an </a:t>
            </a:r>
            <a:r>
              <a:rPr lang="en-US" altLang="en-US" sz="2000" dirty="0" err="1">
                <a:solidFill>
                  <a:srgbClr val="FF0000"/>
                </a:solidFill>
              </a:rPr>
              <a:t>SABc</a:t>
            </a:r>
            <a:r>
              <a:rPr lang="en-US" altLang="en-US" sz="2000" dirty="0">
                <a:solidFill>
                  <a:srgbClr val="FF0000"/>
                </a:solidFill>
              </a:rPr>
              <a:t>, but tighter than </a:t>
            </a:r>
            <a:r>
              <a:rPr lang="en-US" altLang="en-US" sz="2000" dirty="0" err="1">
                <a:solidFill>
                  <a:srgbClr val="FF0000"/>
                </a:solidFill>
              </a:rPr>
              <a:t>SABd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930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5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5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5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5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5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4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4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-254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Categories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133600" y="856357"/>
            <a:ext cx="6096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000" dirty="0">
                <a:solidFill>
                  <a:schemeClr val="tx1"/>
                </a:solidFill>
              </a:rPr>
              <a:t>Galaxies are classified by their appearance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solidFill>
                  <a:srgbClr val="0000FF"/>
                </a:solidFill>
              </a:rPr>
              <a:t>Unbarrred</a:t>
            </a:r>
            <a:r>
              <a:rPr lang="en-US" sz="2000" dirty="0">
                <a:solidFill>
                  <a:srgbClr val="0000FF"/>
                </a:solidFill>
              </a:rPr>
              <a:t> Spiral</a:t>
            </a: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</a:rPr>
              <a:t>Central roundish bulge plus disk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8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8000"/>
                </a:solidFill>
              </a:rPr>
              <a:t>Barred Spiral</a:t>
            </a:r>
          </a:p>
          <a:p>
            <a:pPr marL="8001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8000"/>
                </a:solidFill>
              </a:rPr>
              <a:t>Central elongated bulge plus disk</a:t>
            </a:r>
          </a:p>
          <a:p>
            <a:pPr marL="342900" lvl="1" indent="-34290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6600FF"/>
              </a:solidFill>
            </a:endParaRPr>
          </a:p>
          <a:p>
            <a:pPr marL="342900" lvl="1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6600FF"/>
                </a:solidFill>
              </a:rPr>
              <a:t>Elliptical</a:t>
            </a:r>
          </a:p>
          <a:p>
            <a:pPr marL="8001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6600FF"/>
                </a:solidFill>
              </a:rPr>
              <a:t>Roundish or elongated bulge, no disk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Irregular</a:t>
            </a:r>
          </a:p>
          <a:p>
            <a:pPr marL="8001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No discernible shape</a:t>
            </a:r>
          </a:p>
          <a:p>
            <a:pPr marL="342900" lvl="1" indent="-34290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 marL="342900" lvl="1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C00000"/>
                </a:solidFill>
              </a:rPr>
              <a:t>Dwarf Spheroidal</a:t>
            </a:r>
          </a:p>
          <a:p>
            <a:pPr marL="8001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C00000"/>
                </a:solidFill>
              </a:rPr>
              <a:t>Small, dim, and round</a:t>
            </a:r>
          </a:p>
        </p:txBody>
      </p:sp>
    </p:spTree>
    <p:extLst>
      <p:ext uri="{BB962C8B-B14F-4D97-AF65-F5344CB8AC3E}">
        <p14:creationId xmlns:p14="http://schemas.microsoft.com/office/powerpoint/2010/main" val="37307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Barred Versus Unbarred Spirals</a:t>
            </a:r>
          </a:p>
        </p:txBody>
      </p:sp>
      <p:sp>
        <p:nvSpPr>
          <p:cNvPr id="6451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99822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It is not obvious what causes bars to for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Numerical simulations indicate that over time, instability causes bars to for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i="1" dirty="0">
              <a:solidFill>
                <a:srgbClr val="FF99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</a:rPr>
              <a:t>Probably</a:t>
            </a:r>
            <a:r>
              <a:rPr lang="en-US" altLang="en-US" sz="2000" dirty="0">
                <a:solidFill>
                  <a:srgbClr val="0000FF"/>
                </a:solidFill>
              </a:rPr>
              <a:t> bars are a sign that a galaxy has “matured”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Over time, most (all?) unbarred spiral galaxies become barred spiral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Process takes a couple </a:t>
            </a:r>
            <a:r>
              <a:rPr lang="en-US" altLang="en-US" sz="2000" dirty="0" err="1">
                <a:solidFill>
                  <a:srgbClr val="6600FF"/>
                </a:solidFill>
              </a:rPr>
              <a:t>Gyr</a:t>
            </a:r>
            <a:endParaRPr lang="en-US" altLang="en-US" sz="2000" dirty="0">
              <a:solidFill>
                <a:srgbClr val="6600FF"/>
              </a:solidFill>
            </a:endParaRP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Age of universe &lt; 14 </a:t>
            </a:r>
            <a:r>
              <a:rPr lang="en-US" altLang="en-US" sz="2000" dirty="0" err="1">
                <a:solidFill>
                  <a:srgbClr val="6600FF"/>
                </a:solidFill>
              </a:rPr>
              <a:t>Gyr</a:t>
            </a: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Over long times, bars may also become unstabl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May cause barred galaxies to return to unbarred (?)</a:t>
            </a:r>
          </a:p>
        </p:txBody>
      </p:sp>
    </p:spTree>
    <p:extLst>
      <p:ext uri="{BB962C8B-B14F-4D97-AF65-F5344CB8AC3E}">
        <p14:creationId xmlns:p14="http://schemas.microsoft.com/office/powerpoint/2010/main" val="172695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5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5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ategorization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03200" y="1533465"/>
            <a:ext cx="79375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Look like a sphere or a flattened sphe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Little gas and dus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Mostly old sta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lassified by how round they look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E0 looks circula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E7 is very elongated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here is a relatively objective way to classify them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Measure their long and short axe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Formula for the number is 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Elliptical galaxies have the largest range of masse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Dwarf </a:t>
            </a:r>
            <a:r>
              <a:rPr lang="en-US" altLang="en-US" sz="2000" dirty="0" err="1">
                <a:solidFill>
                  <a:srgbClr val="6600FF"/>
                </a:solidFill>
              </a:rPr>
              <a:t>ellipticals</a:t>
            </a:r>
            <a:r>
              <a:rPr lang="en-US" altLang="en-US" sz="2000" dirty="0">
                <a:solidFill>
                  <a:srgbClr val="6600FF"/>
                </a:solidFill>
              </a:rPr>
              <a:t> are the smallest</a:t>
            </a:r>
          </a:p>
          <a:p>
            <a:pPr lvl="2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Add the letter d</a:t>
            </a:r>
            <a:r>
              <a:rPr lang="en-US" altLang="en-US" sz="2000" i="1" dirty="0">
                <a:solidFill>
                  <a:srgbClr val="6600FF"/>
                </a:solidFill>
              </a:rPr>
              <a:t> </a:t>
            </a:r>
            <a:r>
              <a:rPr lang="en-US" altLang="en-US" sz="2000" dirty="0">
                <a:solidFill>
                  <a:srgbClr val="6600FF"/>
                </a:solidFill>
              </a:rPr>
              <a:t>in front, so it might be a dE2 galax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Giant </a:t>
            </a:r>
            <a:r>
              <a:rPr lang="en-US" altLang="en-US" sz="2000" dirty="0" err="1">
                <a:solidFill>
                  <a:srgbClr val="6600FF"/>
                </a:solidFill>
              </a:rPr>
              <a:t>ellipticals</a:t>
            </a:r>
            <a:r>
              <a:rPr lang="en-US" altLang="en-US" sz="2000" dirty="0">
                <a:solidFill>
                  <a:srgbClr val="6600FF"/>
                </a:solidFill>
              </a:rPr>
              <a:t> are the largest</a:t>
            </a:r>
          </a:p>
        </p:txBody>
      </p:sp>
      <p:graphicFrame>
        <p:nvGraphicFramePr>
          <p:cNvPr id="4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2956327"/>
              </p:ext>
            </p:extLst>
          </p:nvPr>
        </p:nvGraphicFramePr>
        <p:xfrm>
          <a:off x="4876800" y="4724400"/>
          <a:ext cx="14886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31640" progId="Equation.DSMT4">
                  <p:embed/>
                </p:oleObj>
              </mc:Choice>
              <mc:Fallback>
                <p:oleObj name="Equation" r:id="rId2" imgW="850680" imgH="431640" progId="Equation.DSMT4">
                  <p:embed/>
                  <p:pic>
                    <p:nvPicPr>
                      <p:cNvPr id="3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4400"/>
                        <a:ext cx="148869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7315200" y="2843243"/>
            <a:ext cx="2667000" cy="134775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bg1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315200" y="2843243"/>
            <a:ext cx="2667000" cy="1347757"/>
            <a:chOff x="7315200" y="2157443"/>
            <a:chExt cx="2667000" cy="1347757"/>
          </a:xfrm>
        </p:grpSpPr>
        <p:cxnSp>
          <p:nvCxnSpPr>
            <p:cNvPr id="5" name="Straight Arrow Connector 4"/>
            <p:cNvCxnSpPr>
              <a:stCxn id="2" idx="0"/>
              <a:endCxn id="2" idx="4"/>
            </p:cNvCxnSpPr>
            <p:nvPr/>
          </p:nvCxnSpPr>
          <p:spPr bwMode="auto">
            <a:xfrm>
              <a:off x="8648700" y="2157443"/>
              <a:ext cx="0" cy="134775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cxnSp>
          <p:nvCxnSpPr>
            <p:cNvPr id="8" name="Straight Arrow Connector 7"/>
            <p:cNvCxnSpPr>
              <a:stCxn id="2" idx="2"/>
              <a:endCxn id="2" idx="6"/>
            </p:cNvCxnSpPr>
            <p:nvPr/>
          </p:nvCxnSpPr>
          <p:spPr bwMode="auto">
            <a:xfrm>
              <a:off x="7315200" y="2831322"/>
              <a:ext cx="26670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7847224" y="248381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2</a:t>
              </a:r>
              <a:r>
                <a:rPr lang="en-US" sz="2000" i="1" dirty="0">
                  <a:solidFill>
                    <a:srgbClr val="FF0000"/>
                  </a:solidFill>
                </a:rPr>
                <a:t>a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648700" y="235462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2</a:t>
              </a:r>
              <a:r>
                <a:rPr lang="en-US" sz="2000" i="1" dirty="0">
                  <a:solidFill>
                    <a:srgbClr val="FF0000"/>
                  </a:solidFill>
                </a:rPr>
                <a:t>b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Elliptical Galaxies</a:t>
            </a:r>
          </a:p>
        </p:txBody>
      </p:sp>
    </p:spTree>
    <p:extLst>
      <p:ext uri="{BB962C8B-B14F-4D97-AF65-F5344CB8AC3E}">
        <p14:creationId xmlns:p14="http://schemas.microsoft.com/office/powerpoint/2010/main" val="212524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733800" y="1905000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0</a:t>
            </a:r>
          </a:p>
        </p:txBody>
      </p:sp>
      <p:pic>
        <p:nvPicPr>
          <p:cNvPr id="727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3048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0574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Oval 8"/>
          <p:cNvSpPr>
            <a:spLocks noChangeArrowheads="1"/>
          </p:cNvSpPr>
          <p:nvPr/>
        </p:nvSpPr>
        <p:spPr bwMode="auto">
          <a:xfrm>
            <a:off x="3962400" y="2088823"/>
            <a:ext cx="1828800" cy="18288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836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m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9" b="6259"/>
          <a:stretch>
            <a:fillRect/>
          </a:stretch>
        </p:blipFill>
        <p:spPr bwMode="auto">
          <a:xfrm>
            <a:off x="0" y="457200"/>
            <a:ext cx="5173663" cy="641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5" descr="m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97"/>
          <a:stretch>
            <a:fillRect/>
          </a:stretch>
        </p:blipFill>
        <p:spPr bwMode="auto">
          <a:xfrm>
            <a:off x="6781800" y="3978275"/>
            <a:ext cx="40227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Picture 6" descr="m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914400"/>
            <a:ext cx="301625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1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5215731" y="1198563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444331" y="1382386"/>
            <a:ext cx="1737360" cy="192024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1128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4" descr="m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743200"/>
            <a:ext cx="3017838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6" descr="m105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3071813" cy="279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2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4450667" y="1804384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 rot="2971558">
            <a:off x="4858496" y="1988207"/>
            <a:ext cx="1463040" cy="18288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4394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9" name="Picture 4" descr="m110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1600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0" name="Picture 5" descr="m85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657600"/>
            <a:ext cx="25146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3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4450667" y="1804384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 rot="18427330">
            <a:off x="4857575" y="1857724"/>
            <a:ext cx="1472184" cy="210312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450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6" descr="n46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35"/>
          <a:stretch>
            <a:fillRect/>
          </a:stretch>
        </p:blipFill>
        <p:spPr bwMode="auto">
          <a:xfrm>
            <a:off x="5486400" y="685800"/>
            <a:ext cx="5045075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4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133600" y="1828800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 rot="17404798">
            <a:off x="2590801" y="1754548"/>
            <a:ext cx="1371600" cy="2286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3989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 descr="n27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5" r="15335"/>
          <a:stretch>
            <a:fillRect/>
          </a:stretch>
        </p:blipFill>
        <p:spPr bwMode="auto">
          <a:xfrm>
            <a:off x="6248400" y="898525"/>
            <a:ext cx="4130675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4" descr="m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44" r="54546"/>
          <a:stretch>
            <a:fillRect/>
          </a:stretch>
        </p:blipFill>
        <p:spPr bwMode="auto">
          <a:xfrm>
            <a:off x="0" y="1752600"/>
            <a:ext cx="3043238" cy="456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5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3193505" y="1981200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 rot="14199736">
            <a:off x="3753693" y="1962807"/>
            <a:ext cx="1188720" cy="237744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0401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5" y="1219200"/>
            <a:ext cx="3533775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100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6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4419600" y="1981200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 rot="14199736">
            <a:off x="5006673" y="1779497"/>
            <a:ext cx="1024128" cy="256032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27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371600"/>
            <a:ext cx="320675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7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193505" y="1981200"/>
            <a:ext cx="2286000" cy="2209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 rot="13787633">
            <a:off x="3925023" y="1714500"/>
            <a:ext cx="822960" cy="2743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1">
                  <a:lumMod val="95000"/>
                  <a:lumOff val="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2375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/>
              <a:t>General Description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97536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Denoted SA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Pinwheel-lik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Central bulge, spiral arm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piral arms, etc., signs of rotatio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C0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</a:rPr>
              <a:t>Bulge is roun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Young and old stars, gas, dus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80% of large galaxies are Spirals (Barred or Unbarred)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Sub-classified by amount of arms, and how tight or loose they ar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SA0 - no distinguishable spiral arm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 err="1">
                <a:solidFill>
                  <a:srgbClr val="6600FF"/>
                </a:solidFill>
              </a:rPr>
              <a:t>SAa</a:t>
            </a:r>
            <a:r>
              <a:rPr lang="en-US" altLang="en-US" sz="2000" dirty="0">
                <a:solidFill>
                  <a:srgbClr val="6600FF"/>
                </a:solidFill>
              </a:rPr>
              <a:t>, </a:t>
            </a:r>
            <a:r>
              <a:rPr lang="en-US" altLang="en-US" sz="2000" dirty="0" err="1">
                <a:solidFill>
                  <a:srgbClr val="6600FF"/>
                </a:solidFill>
              </a:rPr>
              <a:t>SAb</a:t>
            </a:r>
            <a:r>
              <a:rPr lang="en-US" altLang="en-US" sz="2000" dirty="0">
                <a:solidFill>
                  <a:srgbClr val="6600FF"/>
                </a:solidFill>
              </a:rPr>
              <a:t>, </a:t>
            </a:r>
            <a:r>
              <a:rPr lang="en-US" altLang="en-US" sz="2000" dirty="0" err="1">
                <a:solidFill>
                  <a:srgbClr val="6600FF"/>
                </a:solidFill>
              </a:rPr>
              <a:t>SAc</a:t>
            </a:r>
            <a:r>
              <a:rPr lang="en-US" altLang="en-US" sz="2000" dirty="0">
                <a:solidFill>
                  <a:srgbClr val="6600FF"/>
                </a:solidFill>
              </a:rPr>
              <a:t>, </a:t>
            </a:r>
            <a:r>
              <a:rPr lang="en-US" altLang="en-US" sz="2000" dirty="0" err="1">
                <a:solidFill>
                  <a:srgbClr val="6600FF"/>
                </a:solidFill>
              </a:rPr>
              <a:t>SAd</a:t>
            </a:r>
            <a:r>
              <a:rPr lang="en-US" altLang="en-US" sz="2000" dirty="0">
                <a:solidFill>
                  <a:srgbClr val="6600FF"/>
                </a:solidFill>
              </a:rPr>
              <a:t> - more spiral arms, and loos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 err="1">
                <a:solidFill>
                  <a:srgbClr val="6600FF"/>
                </a:solidFill>
              </a:rPr>
              <a:t>SAm</a:t>
            </a:r>
            <a:r>
              <a:rPr lang="en-US" altLang="en-US" sz="2000" dirty="0">
                <a:solidFill>
                  <a:srgbClr val="6600FF"/>
                </a:solidFill>
              </a:rPr>
              <a:t> – no bulge, typically one distorted spiral arm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Unbarred Spiral Galaxies</a:t>
            </a:r>
          </a:p>
        </p:txBody>
      </p:sp>
    </p:spTree>
    <p:extLst>
      <p:ext uri="{BB962C8B-B14F-4D97-AF65-F5344CB8AC3E}">
        <p14:creationId xmlns:p14="http://schemas.microsoft.com/office/powerpoint/2010/main" val="264777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2" descr="C23F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02" b="27003"/>
          <a:stretch>
            <a:fillRect/>
          </a:stretch>
        </p:blipFill>
        <p:spPr bwMode="auto">
          <a:xfrm>
            <a:off x="342900" y="685800"/>
            <a:ext cx="102870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lliptical Galaxy Shap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85800" y="4578383"/>
            <a:ext cx="9601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ppearance may depend on angle of view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Amount of flattening probably has to do with rotatio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Beyond E7, galaxy probably becomes unstable</a:t>
            </a:r>
          </a:p>
        </p:txBody>
      </p:sp>
    </p:spTree>
    <p:extLst>
      <p:ext uri="{BB962C8B-B14F-4D97-AF65-F5344CB8AC3E}">
        <p14:creationId xmlns:p14="http://schemas.microsoft.com/office/powerpoint/2010/main" val="125401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40"/>
          <p:cNvGrpSpPr>
            <a:grpSpLocks/>
          </p:cNvGrpSpPr>
          <p:nvPr/>
        </p:nvGrpSpPr>
        <p:grpSpPr bwMode="auto">
          <a:xfrm>
            <a:off x="3429000" y="838200"/>
            <a:ext cx="5870575" cy="5867400"/>
            <a:chOff x="5102352" y="838200"/>
            <a:chExt cx="5870448" cy="5867400"/>
          </a:xfrm>
        </p:grpSpPr>
        <p:sp>
          <p:nvSpPr>
            <p:cNvPr id="23" name="Oval 2"/>
            <p:cNvSpPr>
              <a:spLocks noChangeArrowheads="1"/>
            </p:cNvSpPr>
            <p:nvPr/>
          </p:nvSpPr>
          <p:spPr bwMode="auto">
            <a:xfrm>
              <a:off x="5102352" y="838200"/>
              <a:ext cx="5870448" cy="586740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6029" name="Oval 8"/>
            <p:cNvSpPr>
              <a:spLocks noChangeArrowheads="1"/>
            </p:cNvSpPr>
            <p:nvPr/>
          </p:nvSpPr>
          <p:spPr bwMode="auto">
            <a:xfrm>
              <a:off x="8825455" y="28025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0" name="Oval 9"/>
            <p:cNvSpPr>
              <a:spLocks noChangeArrowheads="1"/>
            </p:cNvSpPr>
            <p:nvPr/>
          </p:nvSpPr>
          <p:spPr bwMode="auto">
            <a:xfrm>
              <a:off x="6985326" y="24743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1" name="Oval 10"/>
            <p:cNvSpPr>
              <a:spLocks noChangeArrowheads="1"/>
            </p:cNvSpPr>
            <p:nvPr/>
          </p:nvSpPr>
          <p:spPr bwMode="auto">
            <a:xfrm>
              <a:off x="6209984" y="2869223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2" name="Oval 11"/>
            <p:cNvSpPr>
              <a:spLocks noChangeArrowheads="1"/>
            </p:cNvSpPr>
            <p:nvPr/>
          </p:nvSpPr>
          <p:spPr bwMode="auto">
            <a:xfrm>
              <a:off x="7649905" y="230505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3" name="Oval 12"/>
            <p:cNvSpPr>
              <a:spLocks noChangeArrowheads="1"/>
            </p:cNvSpPr>
            <p:nvPr/>
          </p:nvSpPr>
          <p:spPr bwMode="auto">
            <a:xfrm>
              <a:off x="6209984" y="461816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4" name="Oval 13"/>
            <p:cNvSpPr>
              <a:spLocks noChangeArrowheads="1"/>
            </p:cNvSpPr>
            <p:nvPr/>
          </p:nvSpPr>
          <p:spPr bwMode="auto">
            <a:xfrm>
              <a:off x="7871431" y="540800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5" name="Oval 14"/>
            <p:cNvSpPr>
              <a:spLocks noChangeArrowheads="1"/>
            </p:cNvSpPr>
            <p:nvPr/>
          </p:nvSpPr>
          <p:spPr bwMode="auto">
            <a:xfrm>
              <a:off x="8923681" y="4505325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6" name="Oval 15"/>
            <p:cNvSpPr>
              <a:spLocks noChangeArrowheads="1"/>
            </p:cNvSpPr>
            <p:nvPr/>
          </p:nvSpPr>
          <p:spPr bwMode="auto">
            <a:xfrm>
              <a:off x="10031313" y="1853712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7" name="Oval 8"/>
            <p:cNvSpPr>
              <a:spLocks noChangeArrowheads="1"/>
            </p:cNvSpPr>
            <p:nvPr/>
          </p:nvSpPr>
          <p:spPr bwMode="auto">
            <a:xfrm>
              <a:off x="8977855" y="5545748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038" name="Oval 8"/>
            <p:cNvSpPr>
              <a:spLocks noChangeArrowheads="1"/>
            </p:cNvSpPr>
            <p:nvPr/>
          </p:nvSpPr>
          <p:spPr bwMode="auto">
            <a:xfrm>
              <a:off x="9968455" y="4800600"/>
              <a:ext cx="166145" cy="1692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lliptical Galaxy Structure</a:t>
            </a:r>
          </a:p>
        </p:txBody>
      </p:sp>
      <p:sp>
        <p:nvSpPr>
          <p:cNvPr id="86020" name="Text Box 2"/>
          <p:cNvSpPr txBox="1">
            <a:spLocks noChangeArrowheads="1"/>
          </p:cNvSpPr>
          <p:nvPr/>
        </p:nvSpPr>
        <p:spPr bwMode="auto">
          <a:xfrm>
            <a:off x="8534400" y="1490008"/>
            <a:ext cx="246237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FF99CC"/>
                </a:solidFill>
              </a:rPr>
              <a:t>The visible par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99FF66"/>
                </a:solidFill>
              </a:rPr>
              <a:t>The nucleu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The halo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Globular clusters</a:t>
            </a:r>
          </a:p>
        </p:txBody>
      </p:sp>
      <p:cxnSp>
        <p:nvCxnSpPr>
          <p:cNvPr id="86021" name="Straight Arrow Connector 50"/>
          <p:cNvCxnSpPr>
            <a:cxnSpLocks noChangeShapeType="1"/>
            <a:stCxn id="86020" idx="1"/>
          </p:cNvCxnSpPr>
          <p:nvPr/>
        </p:nvCxnSpPr>
        <p:spPr bwMode="auto">
          <a:xfrm flipH="1" flipV="1">
            <a:off x="6861176" y="1676400"/>
            <a:ext cx="1673224" cy="783104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022" name="Straight Arrow Connector 53"/>
          <p:cNvCxnSpPr>
            <a:cxnSpLocks noChangeShapeType="1"/>
          </p:cNvCxnSpPr>
          <p:nvPr/>
        </p:nvCxnSpPr>
        <p:spPr bwMode="auto">
          <a:xfrm flipH="1">
            <a:off x="7394576" y="2895600"/>
            <a:ext cx="1593849" cy="0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023" name="Straight Arrow Connector 55"/>
          <p:cNvCxnSpPr>
            <a:cxnSpLocks noChangeShapeType="1"/>
          </p:cNvCxnSpPr>
          <p:nvPr/>
        </p:nvCxnSpPr>
        <p:spPr bwMode="auto">
          <a:xfrm flipH="1">
            <a:off x="8437564" y="3200400"/>
            <a:ext cx="862011" cy="1625600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024" name="Oval 14"/>
          <p:cNvSpPr>
            <a:spLocks noChangeArrowheads="1"/>
          </p:cNvSpPr>
          <p:nvPr/>
        </p:nvSpPr>
        <p:spPr bwMode="auto">
          <a:xfrm>
            <a:off x="5465763" y="2895600"/>
            <a:ext cx="1676400" cy="16002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66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86025" name="AutoShape 6"/>
          <p:cNvSpPr>
            <a:spLocks noChangeArrowheads="1"/>
          </p:cNvSpPr>
          <p:nvPr/>
        </p:nvSpPr>
        <p:spPr bwMode="auto">
          <a:xfrm>
            <a:off x="6172200" y="3505200"/>
            <a:ext cx="304800" cy="304800"/>
          </a:xfrm>
          <a:prstGeom prst="star4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cxnSp>
        <p:nvCxnSpPr>
          <p:cNvPr id="86026" name="Straight Arrow Connector 45"/>
          <p:cNvCxnSpPr>
            <a:cxnSpLocks noChangeShapeType="1"/>
          </p:cNvCxnSpPr>
          <p:nvPr/>
        </p:nvCxnSpPr>
        <p:spPr bwMode="auto">
          <a:xfrm rot="10800000" flipV="1">
            <a:off x="6858000" y="1752600"/>
            <a:ext cx="1752600" cy="1295400"/>
          </a:xfrm>
          <a:prstGeom prst="straightConnector1">
            <a:avLst/>
          </a:prstGeom>
          <a:noFill/>
          <a:ln w="28575" algn="ctr">
            <a:solidFill>
              <a:srgbClr val="FF99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027" name="Straight Arrow Connector 48"/>
          <p:cNvCxnSpPr>
            <a:cxnSpLocks noChangeShapeType="1"/>
          </p:cNvCxnSpPr>
          <p:nvPr/>
        </p:nvCxnSpPr>
        <p:spPr bwMode="auto">
          <a:xfrm rot="10800000" flipV="1">
            <a:off x="6480175" y="2209800"/>
            <a:ext cx="2133600" cy="1371600"/>
          </a:xfrm>
          <a:prstGeom prst="straightConnector1">
            <a:avLst/>
          </a:prstGeom>
          <a:noFill/>
          <a:ln w="28575" algn="ctr">
            <a:solidFill>
              <a:srgbClr val="99FF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76550" y="893841"/>
            <a:ext cx="4781179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C000"/>
                </a:solidFill>
              </a:rPr>
              <a:t>Rather different from the Milky W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FF"/>
                </a:solidFill>
              </a:rPr>
              <a:t>Typically contains only old sta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Star orbits can b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Completely random, or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FFFF"/>
                </a:solidFill>
              </a:rPr>
              <a:t>Have a bias so there is</a:t>
            </a:r>
            <a:br>
              <a:rPr lang="en-US" altLang="en-US" sz="2000" dirty="0">
                <a:solidFill>
                  <a:srgbClr val="66FFFF"/>
                </a:solidFill>
              </a:rPr>
            </a:br>
            <a:r>
              <a:rPr lang="en-US" altLang="en-US" sz="2000" dirty="0">
                <a:solidFill>
                  <a:srgbClr val="66FFFF"/>
                </a:solidFill>
              </a:rPr>
              <a:t>net angular momentum</a:t>
            </a:r>
            <a:br>
              <a:rPr lang="en-US" altLang="en-US" sz="2000" dirty="0">
                <a:solidFill>
                  <a:srgbClr val="66FFFF"/>
                </a:solidFill>
              </a:rPr>
            </a:br>
            <a:r>
              <a:rPr lang="en-US" altLang="en-US" sz="2000" dirty="0">
                <a:solidFill>
                  <a:srgbClr val="66FFFF"/>
                </a:solidFill>
              </a:rPr>
              <a:t>of the galax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33"/>
                </a:solidFill>
              </a:rPr>
              <a:t>Probably, the more rotation</a:t>
            </a:r>
            <a:br>
              <a:rPr lang="en-US" altLang="en-US" sz="2000" dirty="0">
                <a:solidFill>
                  <a:srgbClr val="66FF33"/>
                </a:solidFill>
              </a:rPr>
            </a:br>
            <a:r>
              <a:rPr lang="en-US" altLang="en-US" sz="2000" dirty="0">
                <a:solidFill>
                  <a:srgbClr val="66FF33"/>
                </a:solidFill>
              </a:rPr>
              <a:t>there is, the more flattened</a:t>
            </a:r>
            <a:br>
              <a:rPr lang="en-US" altLang="en-US" sz="2000" dirty="0">
                <a:solidFill>
                  <a:srgbClr val="66FF33"/>
                </a:solidFill>
              </a:rPr>
            </a:br>
            <a:r>
              <a:rPr lang="en-US" altLang="en-US" sz="2000" dirty="0">
                <a:solidFill>
                  <a:srgbClr val="66FF33"/>
                </a:solidFill>
              </a:rPr>
              <a:t>the shape i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No gas and dust, so no new sta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bg1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Halo often contains low-density hot gas</a:t>
            </a:r>
          </a:p>
        </p:txBody>
      </p:sp>
    </p:spTree>
    <p:extLst>
      <p:ext uri="{BB962C8B-B14F-4D97-AF65-F5344CB8AC3E}">
        <p14:creationId xmlns:p14="http://schemas.microsoft.com/office/powerpoint/2010/main" val="412912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lliptical Halos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99822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Elliptical galaxies don’t have thick clouds, but they do have diffuse, hot ga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66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se gasses emit X-ray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Gravity vs. pressure – they expand to make a giant sphe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Amount of gravity tells us 85% of the mass of the galaxy is dark matter in the halo</a:t>
            </a:r>
          </a:p>
        </p:txBody>
      </p:sp>
    </p:spTree>
    <p:extLst>
      <p:ext uri="{BB962C8B-B14F-4D97-AF65-F5344CB8AC3E}">
        <p14:creationId xmlns:p14="http://schemas.microsoft.com/office/powerpoint/2010/main" val="388720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warf </a:t>
            </a:r>
            <a:r>
              <a:rPr lang="en-US" sz="4400" dirty="0" err="1"/>
              <a:t>Ellipticals</a:t>
            </a:r>
            <a:endParaRPr lang="en-US" sz="4400" dirty="0"/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495300" y="1981200"/>
            <a:ext cx="99822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ome elliptical galaxies are much smaller than typical galaxie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enoted </a:t>
            </a:r>
            <a:r>
              <a:rPr lang="en-US" altLang="en-US" sz="2000" dirty="0" err="1">
                <a:solidFill>
                  <a:srgbClr val="0000FF"/>
                </a:solidFill>
              </a:rPr>
              <a:t>dE</a:t>
            </a:r>
            <a:r>
              <a:rPr lang="en-US" altLang="en-US" sz="2000" dirty="0">
                <a:solidFill>
                  <a:srgbClr val="0000FF"/>
                </a:solidFill>
              </a:rPr>
              <a:t>, for dwarf </a:t>
            </a:r>
            <a:r>
              <a:rPr lang="en-US" altLang="en-US" sz="2000" dirty="0" err="1">
                <a:solidFill>
                  <a:srgbClr val="0000FF"/>
                </a:solidFill>
              </a:rPr>
              <a:t>ellipticals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here are typically no spiral galaxies of this siz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se galaxies probably originally had gas, but all gas has since been consum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These may have been the first galaxies ever formed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Other galaxies formed primarily from mergers of dwarf </a:t>
            </a:r>
            <a:r>
              <a:rPr lang="en-US" altLang="en-US" sz="2000" dirty="0" err="1">
                <a:solidFill>
                  <a:srgbClr val="FF0000"/>
                </a:solidFill>
              </a:rPr>
              <a:t>ellipticals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61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uiExpand="1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iant </a:t>
            </a:r>
            <a:r>
              <a:rPr lang="en-US" sz="4400" dirty="0" err="1"/>
              <a:t>Ellipticals</a:t>
            </a:r>
            <a:endParaRPr lang="en-US" sz="4400" dirty="0"/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495300" y="990600"/>
            <a:ext cx="99822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he largest galaxies tend to be elliptical galaxie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till denoted by 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here are typically no spiral galaxies this lar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y tend to be more roun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y galaxies often have low densities of star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y are therefore “low surface brightness galaxies”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enoted D in the Yerkes classification syste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The largest of these are called </a:t>
            </a:r>
            <a:r>
              <a:rPr lang="en-US" altLang="en-US" sz="2000" dirty="0" err="1">
                <a:solidFill>
                  <a:srgbClr val="6600FF"/>
                </a:solidFill>
              </a:rPr>
              <a:t>cD</a:t>
            </a:r>
            <a:r>
              <a:rPr lang="en-US" altLang="en-US" sz="2000" dirty="0">
                <a:solidFill>
                  <a:srgbClr val="6600FF"/>
                </a:solidFill>
              </a:rPr>
              <a:t> or Central Dominant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Usually at the center of a cluster of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Often contain multiple nuclei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Multiple giant black hol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Probably formed from the merger of many smaller galaxies</a:t>
            </a:r>
          </a:p>
        </p:txBody>
      </p:sp>
    </p:spTree>
    <p:extLst>
      <p:ext uri="{BB962C8B-B14F-4D97-AF65-F5344CB8AC3E}">
        <p14:creationId xmlns:p14="http://schemas.microsoft.com/office/powerpoint/2010/main" val="405543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7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7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74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74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74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74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74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74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74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74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747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747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uiExpand="1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Other Types of Galaxies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81000" y="2362200"/>
            <a:ext cx="76200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/>
              <a:t>Irregular galaxies don’t fit in well with the othe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i="1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</a:rPr>
              <a:t>Some</a:t>
            </a:r>
            <a:r>
              <a:rPr lang="en-US" altLang="en-US" sz="2000" dirty="0">
                <a:solidFill>
                  <a:srgbClr val="0000FF"/>
                </a:solidFill>
              </a:rPr>
              <a:t> of them look a little like spiral galaxies</a:t>
            </a:r>
            <a:endParaRPr lang="en-US" altLang="en-US" sz="2000" i="1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Gas, dust, young and old sta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Like a galactic disk, no spirals, a mes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Probably caused by disruptive collision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Classified as </a:t>
            </a:r>
            <a:r>
              <a:rPr lang="en-US" altLang="en-US" sz="2000" dirty="0" err="1"/>
              <a:t>Im</a:t>
            </a:r>
            <a:endParaRPr lang="en-US" alt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1699419"/>
            <a:ext cx="3653790" cy="4118818"/>
          </a:xfrm>
          <a:prstGeom prst="rect">
            <a:avLst/>
          </a:prstGeom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769938"/>
            <a:ext cx="10972800" cy="76993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Irregular Galaxies</a:t>
            </a:r>
          </a:p>
        </p:txBody>
      </p:sp>
    </p:spTree>
    <p:extLst>
      <p:ext uri="{BB962C8B-B14F-4D97-AF65-F5344CB8AC3E}">
        <p14:creationId xmlns:p14="http://schemas.microsoft.com/office/powerpoint/2010/main" val="42825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warf Spheroidal Galaxies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09600" y="1143000"/>
            <a:ext cx="53340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Much lower mass than typical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tars are spread out – low densit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Mass of stars insufficient to hold them togeth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trong indication they are </a:t>
            </a:r>
            <a:r>
              <a:rPr lang="en-US" altLang="en-US" sz="2000" u="sng" dirty="0">
                <a:solidFill>
                  <a:srgbClr val="FF0000"/>
                </a:solidFill>
              </a:rPr>
              <a:t>mostly</a:t>
            </a:r>
            <a:r>
              <a:rPr lang="en-US" altLang="en-US" sz="2000" dirty="0">
                <a:solidFill>
                  <a:srgbClr val="FF0000"/>
                </a:solidFill>
              </a:rPr>
              <a:t> dark matter, not much els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</a:rPr>
              <a:t>Difficult to see beyond nearby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Denoted </a:t>
            </a:r>
            <a:r>
              <a:rPr lang="en-US" altLang="en-US" sz="2000" dirty="0" err="1"/>
              <a:t>dSph</a:t>
            </a:r>
            <a:endParaRPr lang="en-US" alt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990600"/>
            <a:ext cx="4581144" cy="4581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13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utting it All Together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2400" y="1595021"/>
            <a:ext cx="39624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Original Hubble classification had a two-pronged system that described how these go together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Because he didn’t have intermediate bars (SAB)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With the </a:t>
            </a:r>
            <a:r>
              <a:rPr lang="en-US" sz="2000" dirty="0">
                <a:solidFill>
                  <a:srgbClr val="0000FF"/>
                </a:solidFill>
              </a:rPr>
              <a:t>De </a:t>
            </a:r>
            <a:r>
              <a:rPr lang="en-US" sz="2000" dirty="0" err="1">
                <a:solidFill>
                  <a:srgbClr val="0000FF"/>
                </a:solidFill>
              </a:rPr>
              <a:t>Vaucouleurs</a:t>
            </a:r>
            <a:r>
              <a:rPr lang="en-US" sz="2000" dirty="0">
                <a:solidFill>
                  <a:srgbClr val="0000FF"/>
                </a:solidFill>
              </a:rPr>
              <a:t> system, it is now a three pronged for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And the “tines” have gotten longer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769938"/>
            <a:ext cx="10972800" cy="76993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Original Tuning F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39876"/>
            <a:ext cx="6400800" cy="527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96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5916"/>
            <a:ext cx="10972800" cy="76993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Updated Tuning F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" y="771236"/>
            <a:ext cx="10971278" cy="6042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2239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ifferences - Spirals vs. </a:t>
            </a:r>
            <a:r>
              <a:rPr lang="en-US" sz="4400" dirty="0" err="1"/>
              <a:t>Ellipticals</a:t>
            </a:r>
            <a:endParaRPr lang="en-US" sz="4400" dirty="0"/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990600" y="1676400"/>
            <a:ext cx="92360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pirals have disks and spiral structu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pirals have dust/gas/young stars in the 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 err="1">
                <a:solidFill>
                  <a:srgbClr val="6600FF"/>
                </a:solidFill>
              </a:rPr>
              <a:t>Ellipticals</a:t>
            </a:r>
            <a:r>
              <a:rPr lang="en-US" altLang="en-US" sz="2000" dirty="0">
                <a:solidFill>
                  <a:srgbClr val="6600FF"/>
                </a:solidFill>
              </a:rPr>
              <a:t> have hot gas spread out through a large halo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Can we explain these differences?</a:t>
            </a:r>
          </a:p>
        </p:txBody>
      </p:sp>
    </p:spTree>
    <p:extLst>
      <p:ext uri="{BB962C8B-B14F-4D97-AF65-F5344CB8AC3E}">
        <p14:creationId xmlns:p14="http://schemas.microsoft.com/office/powerpoint/2010/main" val="154072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5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5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5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5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5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59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59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59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2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/>
              <a:t>SA0</a:t>
            </a:r>
          </a:p>
        </p:txBody>
      </p:sp>
      <p:pic>
        <p:nvPicPr>
          <p:cNvPr id="60419" name="Picture 2" descr="ngc50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30400"/>
            <a:ext cx="50800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781800" y="2209800"/>
            <a:ext cx="3048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No Spiral arms</a:t>
            </a:r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 flipH="1">
            <a:off x="4191000" y="2386802"/>
            <a:ext cx="2590800" cy="142319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 flipH="1">
            <a:off x="5168900" y="3733801"/>
            <a:ext cx="1589808" cy="1134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73100" y="1070129"/>
            <a:ext cx="449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/>
              <a:t>Also called lenticular galaxies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H="1">
            <a:off x="4800598" y="3124199"/>
            <a:ext cx="1958109" cy="1423199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61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uiExpand="1" build="p"/>
      <p:bldP spid="60421" grpId="0" animBg="1"/>
      <p:bldP spid="60424" grpId="0" animBg="1"/>
      <p:bldP spid="9" grpId="0" build="p" autoUpdateAnimBg="0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Hot Gas Vs. Cool Gas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1143000" y="914400"/>
            <a:ext cx="7010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Hot gas has low densit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Atoms cool off by colliding and radiating light</a:t>
            </a:r>
          </a:p>
          <a:p>
            <a:pPr lvl="2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ut at low density, collisions are rar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Low density gas cools slowly</a:t>
            </a:r>
          </a:p>
          <a:p>
            <a:pPr lvl="2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Will not cool off in age of univers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ot gas has pressure: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Gravity vs. pressure = spher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n elliptical galax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33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33FF"/>
                </a:solidFill>
              </a:rPr>
              <a:t>Cool gas has high densit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33FF"/>
                </a:solidFill>
              </a:rPr>
              <a:t>High density gas collides more often</a:t>
            </a:r>
          </a:p>
          <a:p>
            <a:pPr lvl="2">
              <a:spcBef>
                <a:spcPct val="0"/>
              </a:spcBef>
            </a:pPr>
            <a:r>
              <a:rPr lang="en-US" altLang="en-US" sz="2000" dirty="0">
                <a:solidFill>
                  <a:srgbClr val="9933FF"/>
                </a:solidFill>
              </a:rPr>
              <a:t>And then can radiated that energ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33FF"/>
                </a:solidFill>
              </a:rPr>
              <a:t>Can cool off further in short tim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ool gas has little pressure, but still has rotation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Gravity vs. rotation = disk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A spiral (or barred spiral) galaxy</a:t>
            </a:r>
          </a:p>
        </p:txBody>
      </p:sp>
    </p:spTree>
    <p:extLst>
      <p:ext uri="{BB962C8B-B14F-4D97-AF65-F5344CB8AC3E}">
        <p14:creationId xmlns:p14="http://schemas.microsoft.com/office/powerpoint/2010/main" val="322431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8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8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8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8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8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8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8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8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84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84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84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84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84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84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84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84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84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184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84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uiExpand="1" build="p" bldLvl="2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at Determines Galaxy Type?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457200" y="855663"/>
            <a:ext cx="99822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If we have a source of cool gas: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Gas will form a disk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isk will form star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re will be young sta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66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f all gas is hot: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Gas remains in a giant halo, no disk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No star formation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No young stars</a:t>
            </a:r>
          </a:p>
          <a:p>
            <a:pPr marL="800100" lvl="1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onclusion: If you have a source of cool gas, you get a spiral or barred spiral, otherwise get elliptical</a:t>
            </a:r>
          </a:p>
        </p:txBody>
      </p:sp>
    </p:spTree>
    <p:extLst>
      <p:ext uri="{BB962C8B-B14F-4D97-AF65-F5344CB8AC3E}">
        <p14:creationId xmlns:p14="http://schemas.microsoft.com/office/powerpoint/2010/main" val="98713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8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8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8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8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8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8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8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8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8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8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8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 uiExpand="1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 err="1"/>
              <a:t>SAa</a:t>
            </a:r>
            <a:endParaRPr lang="en-US" sz="4400" dirty="0"/>
          </a:p>
        </p:txBody>
      </p:sp>
      <p:pic>
        <p:nvPicPr>
          <p:cNvPr id="61443" name="Picture 6" descr="m1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877" y="867208"/>
            <a:ext cx="2833687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7" descr="m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855" y="2957945"/>
            <a:ext cx="338296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9" descr="m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140257"/>
            <a:ext cx="3749675" cy="570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3276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Tight spiral arms</a:t>
            </a:r>
          </a:p>
        </p:txBody>
      </p:sp>
    </p:spTree>
    <p:extLst>
      <p:ext uri="{BB962C8B-B14F-4D97-AF65-F5344CB8AC3E}">
        <p14:creationId xmlns:p14="http://schemas.microsoft.com/office/powerpoint/2010/main" val="66790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 err="1"/>
              <a:t>SAb</a:t>
            </a:r>
            <a:endParaRPr lang="en-US" sz="4400" dirty="0"/>
          </a:p>
        </p:txBody>
      </p:sp>
      <p:pic>
        <p:nvPicPr>
          <p:cNvPr id="62468" name="Picture 6" descr="m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450" y="990600"/>
            <a:ext cx="330835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7" descr="m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381" y="3508375"/>
            <a:ext cx="237648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8" descr="ngc15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99" b="17999"/>
          <a:stretch>
            <a:fillRect/>
          </a:stretch>
        </p:blipFill>
        <p:spPr bwMode="auto">
          <a:xfrm>
            <a:off x="3777456" y="3508375"/>
            <a:ext cx="40640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3276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piral arms</a:t>
            </a:r>
          </a:p>
        </p:txBody>
      </p:sp>
    </p:spTree>
    <p:extLst>
      <p:ext uri="{BB962C8B-B14F-4D97-AF65-F5344CB8AC3E}">
        <p14:creationId xmlns:p14="http://schemas.microsoft.com/office/powerpoint/2010/main" val="362349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SAc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pic>
        <p:nvPicPr>
          <p:cNvPr id="63491" name="Picture 7" descr="m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830263"/>
            <a:ext cx="4095750" cy="58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8" descr="m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725" y="830263"/>
            <a:ext cx="4664075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1746" y="1295400"/>
            <a:ext cx="2057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oose spiral arms</a:t>
            </a:r>
          </a:p>
        </p:txBody>
      </p:sp>
    </p:spTree>
    <p:extLst>
      <p:ext uri="{BB962C8B-B14F-4D97-AF65-F5344CB8AC3E}">
        <p14:creationId xmlns:p14="http://schemas.microsoft.com/office/powerpoint/2010/main" val="53688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1" descr="m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79413"/>
            <a:ext cx="4572000" cy="647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SAd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pic>
        <p:nvPicPr>
          <p:cNvPr id="64516" name="Picture 10" descr="ngc29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01339"/>
            <a:ext cx="50800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862347"/>
            <a:ext cx="6172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entral Bulge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Disk</a:t>
            </a: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Very Loose Spiral arm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Often, spiral arms are disconnected or broken</a:t>
            </a:r>
          </a:p>
        </p:txBody>
      </p:sp>
    </p:spTree>
    <p:extLst>
      <p:ext uri="{BB962C8B-B14F-4D97-AF65-F5344CB8AC3E}">
        <p14:creationId xmlns:p14="http://schemas.microsoft.com/office/powerpoint/2010/main" val="305766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SAm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752600"/>
            <a:ext cx="4902200" cy="4851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124200"/>
            <a:ext cx="3733800" cy="373380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03200" y="914400"/>
            <a:ext cx="5943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lassified by Hubble as irregular galaxies</a:t>
            </a: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8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They have just a bulge and typically one spiral arm</a:t>
            </a: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Probably a spiral galaxy disturbed by collision</a:t>
            </a:r>
            <a:br>
              <a:rPr lang="en-US" altLang="en-US" sz="2000" dirty="0">
                <a:solidFill>
                  <a:srgbClr val="FF0000"/>
                </a:solidFill>
              </a:rPr>
            </a:br>
            <a:r>
              <a:rPr lang="en-US" altLang="en-US" sz="2000" dirty="0">
                <a:solidFill>
                  <a:srgbClr val="FF0000"/>
                </a:solidFill>
              </a:rPr>
              <a:t>with a larger galaxy</a:t>
            </a:r>
            <a:endParaRPr lang="en-US" altLang="en-US" sz="2000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69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2920</TotalTime>
  <Words>1523</Words>
  <Application>Microsoft Office PowerPoint</Application>
  <PresentationFormat>Custom</PresentationFormat>
  <Paragraphs>371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763</cp:revision>
  <cp:lastPrinted>1998-03-31T16:12:30Z</cp:lastPrinted>
  <dcterms:created xsi:type="dcterms:W3CDTF">1997-09-10T20:18:06Z</dcterms:created>
  <dcterms:modified xsi:type="dcterms:W3CDTF">2023-08-22T17:55:04Z</dcterms:modified>
</cp:coreProperties>
</file>